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257" r:id="rId2"/>
    <p:sldId id="322" r:id="rId3"/>
    <p:sldId id="297" r:id="rId4"/>
    <p:sldId id="323" r:id="rId5"/>
    <p:sldId id="351" r:id="rId6"/>
    <p:sldId id="352" r:id="rId7"/>
    <p:sldId id="344" r:id="rId8"/>
    <p:sldId id="316" r:id="rId9"/>
    <p:sldId id="290" r:id="rId10"/>
    <p:sldId id="319" r:id="rId11"/>
    <p:sldId id="321" r:id="rId12"/>
    <p:sldId id="320" r:id="rId13"/>
    <p:sldId id="353" r:id="rId14"/>
    <p:sldId id="326" r:id="rId15"/>
    <p:sldId id="355" r:id="rId16"/>
    <p:sldId id="358" r:id="rId17"/>
    <p:sldId id="359" r:id="rId18"/>
    <p:sldId id="347" r:id="rId19"/>
    <p:sldId id="362" r:id="rId20"/>
    <p:sldId id="349" r:id="rId21"/>
    <p:sldId id="360" r:id="rId22"/>
    <p:sldId id="361" r:id="rId23"/>
    <p:sldId id="350" r:id="rId24"/>
  </p:sldIdLst>
  <p:sldSz cx="9144000" cy="6858000" type="screen4x3"/>
  <p:notesSz cx="7315200" cy="9601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55" d="100"/>
          <a:sy n="155" d="100"/>
        </p:scale>
        <p:origin x="-1904" y="-104"/>
      </p:cViewPr>
      <p:guideLst>
        <p:guide orient="horz" pos="2118"/>
        <p:guide pos="2887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4" Type="http://schemas.openxmlformats.org/officeDocument/2006/relationships/slide" Target="slides/slide14.xml"/><Relationship Id="rId1" Type="http://schemas.openxmlformats.org/officeDocument/2006/relationships/slide" Target="slides/slide4.xml"/><Relationship Id="rId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2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1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3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4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6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7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9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3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September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comparing 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0"/>
    </mc:Choice>
    <mc:Fallback xmlns="">
      <p:transition xmlns:p14="http://schemas.microsoft.com/office/powerpoint/2010/main" spd="slow" advTm="46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511659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as big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same size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799"/>
            <a:ext cx="7297908" cy="1121107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pow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800" kern="1200" dirty="0">
                <a:solidFill>
                  <a:srgbClr val="0000FF"/>
                </a:solidFill>
                <a:latin typeface="Comic Sans MS"/>
                <a:ea typeface="+mn-ea"/>
                <a:sym typeface="Euclid Math Two"/>
              </a:rPr>
              <a:t></a:t>
            </a:r>
            <a:r>
              <a:rPr lang="en-US" sz="4000" dirty="0" smtClean="0">
                <a:solidFill>
                  <a:srgbClr val="0000FF"/>
                </a:solidFill>
              </a:rPr>
              <a:t>) 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 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Mathematica7Mono"/>
              </a:rPr>
              <a:t>{0,1,2,…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1 0  0  1  …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, 2, 3,  ,  , 6,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</a:t>
            </a:r>
            <a:r>
              <a:rPr lang="en-US" sz="4800" b="1" dirty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0000FF"/>
              </a:solidFill>
              <a:latin typeface="Euclid Symbol" charset="2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376448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3017348"/>
            <a:ext cx="8980129" cy="1194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24343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369" y="529377"/>
            <a:ext cx="6955971" cy="109401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UN</a:t>
            </a:r>
            <a:r>
              <a:rPr lang="en-US" dirty="0" err="1" smtClean="0"/>
              <a:t>familiar</a:t>
            </a:r>
            <a:r>
              <a:rPr lang="en-US" dirty="0" smtClean="0"/>
              <a:t> “size” property</a:t>
            </a:r>
            <a:endParaRPr lang="en-US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5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9933FF"/>
                </a:solidFill>
              </a:rPr>
              <a:t>      ↑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4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52728" y="2386442"/>
            <a:ext cx="44298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  <p:sp useBgFill="1">
        <p:nvSpPr>
          <p:cNvPr id="8" name="Rectangle 7"/>
          <p:cNvSpPr/>
          <p:nvPr/>
        </p:nvSpPr>
        <p:spPr>
          <a:xfrm>
            <a:off x="1065421" y="4788302"/>
            <a:ext cx="70131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 “same size”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5,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-1, 2,-2,…}</a:t>
            </a:r>
          </a:p>
        </p:txBody>
      </p:sp>
      <p:sp>
        <p:nvSpPr>
          <p:cNvPr id="2" name="Rectangle 1"/>
          <p:cNvSpPr/>
          <p:nvPr/>
        </p:nvSpPr>
        <p:spPr>
          <a:xfrm>
            <a:off x="2248129" y="2387007"/>
            <a:ext cx="535314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</a:t>
            </a:r>
            <a:r>
              <a:rPr lang="en-US" sz="7200" kern="0" dirty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</a:t>
            </a:r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8" name="Rectangle 7"/>
          <p:cNvSpPr/>
          <p:nvPr/>
        </p:nvSpPr>
        <p:spPr>
          <a:xfrm>
            <a:off x="1065421" y="4788302"/>
            <a:ext cx="70131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 “same size”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</p:spTree>
    <p:extLst>
      <p:ext uri="{BB962C8B-B14F-4D97-AF65-F5344CB8AC3E}">
        <p14:creationId xmlns:p14="http://schemas.microsoft.com/office/powerpoint/2010/main" val="2858664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433163" y="2048392"/>
            <a:ext cx="2198733" cy="4140200"/>
            <a:chOff x="6474133" y="1966452"/>
            <a:chExt cx="2198733" cy="4140200"/>
          </a:xfrm>
        </p:grpSpPr>
        <p:grpSp>
          <p:nvGrpSpPr>
            <p:cNvPr id="3" name="Group 2"/>
            <p:cNvGrpSpPr/>
            <p:nvPr/>
          </p:nvGrpSpPr>
          <p:grpSpPr>
            <a:xfrm>
              <a:off x="6474133" y="1966452"/>
              <a:ext cx="2198733" cy="4140200"/>
              <a:chOff x="6441358" y="2072968"/>
              <a:chExt cx="2198733" cy="4140200"/>
            </a:xfrm>
          </p:grpSpPr>
          <p:sp>
            <p:nvSpPr>
              <p:cNvPr id="154648" name="Oval 24"/>
              <p:cNvSpPr>
                <a:spLocks noChangeArrowheads="1"/>
              </p:cNvSpPr>
              <p:nvPr/>
            </p:nvSpPr>
            <p:spPr bwMode="auto">
              <a:xfrm>
                <a:off x="6441358" y="2072968"/>
                <a:ext cx="1295400" cy="4140200"/>
              </a:xfrm>
              <a:prstGeom prst="ellipse">
                <a:avLst/>
              </a:prstGeom>
              <a:solidFill>
                <a:srgbClr val="F0A6E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2" name="Text Box 23"/>
              <p:cNvSpPr txBox="1">
                <a:spLocks noChangeArrowheads="1"/>
              </p:cNvSpPr>
              <p:nvPr/>
            </p:nvSpPr>
            <p:spPr bwMode="auto">
              <a:xfrm>
                <a:off x="7921625" y="3411538"/>
                <a:ext cx="718466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B</a:t>
                </a:r>
              </a:p>
            </p:txBody>
          </p:sp>
        </p:grp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90775" y="25858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79675" y="41479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70175" y="35637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95575" y="48845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82875" y="56084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23396" y="2095500"/>
            <a:ext cx="1938804" cy="3860800"/>
            <a:chOff x="423396" y="2095500"/>
            <a:chExt cx="1938804" cy="3860800"/>
          </a:xfrm>
        </p:grpSpPr>
        <p:grpSp>
          <p:nvGrpSpPr>
            <p:cNvPr id="2" name="Group 1"/>
            <p:cNvGrpSpPr/>
            <p:nvPr/>
          </p:nvGrpSpPr>
          <p:grpSpPr>
            <a:xfrm>
              <a:off x="423396" y="2095500"/>
              <a:ext cx="1938804" cy="3860800"/>
              <a:chOff x="423396" y="2095500"/>
              <a:chExt cx="1938804" cy="3860800"/>
            </a:xfrm>
          </p:grpSpPr>
          <p:sp>
            <p:nvSpPr>
              <p:cNvPr id="154643" name="Oval 19"/>
              <p:cNvSpPr>
                <a:spLocks noChangeArrowheads="1"/>
              </p:cNvSpPr>
              <p:nvPr/>
            </p:nvSpPr>
            <p:spPr bwMode="auto">
              <a:xfrm>
                <a:off x="1270000" y="2095500"/>
                <a:ext cx="1092200" cy="386080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1" name="Text Box 22"/>
              <p:cNvSpPr txBox="1">
                <a:spLocks noChangeArrowheads="1"/>
              </p:cNvSpPr>
              <p:nvPr/>
            </p:nvSpPr>
            <p:spPr bwMode="auto">
              <a:xfrm>
                <a:off x="423396" y="3348040"/>
                <a:ext cx="803425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A</a:t>
                </a:r>
              </a:p>
            </p:txBody>
          </p:sp>
        </p:grp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2679700"/>
            <a:ext cx="5397500" cy="3098800"/>
            <a:chOff x="1749425" y="2679700"/>
            <a:chExt cx="5397500" cy="3098800"/>
          </a:xfrm>
        </p:grpSpPr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6" name="Group 5"/>
          <p:cNvGrpSpPr/>
          <p:nvPr/>
        </p:nvGrpSpPr>
        <p:grpSpPr>
          <a:xfrm>
            <a:off x="3398642" y="1900897"/>
            <a:ext cx="1787874" cy="769441"/>
            <a:chOff x="3398642" y="1900897"/>
            <a:chExt cx="1787874" cy="769441"/>
          </a:xfrm>
        </p:grpSpPr>
        <p:sp>
          <p:nvSpPr>
            <p:cNvPr id="5" name="TextBox 4"/>
            <p:cNvSpPr txBox="1"/>
            <p:nvPr/>
          </p:nvSpPr>
          <p:spPr>
            <a:xfrm>
              <a:off x="3398642" y="1900897"/>
              <a:ext cx="150989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f( ) =</a:t>
              </a:r>
            </a:p>
          </p:txBody>
        </p:sp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3937819" y="2225777"/>
              <a:ext cx="240891" cy="224093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955458" y="2193822"/>
              <a:ext cx="231058" cy="247855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Tm="7623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00"/>
                </a:solidFill>
              </a:rPr>
              <a:t>C</a:t>
            </a:r>
            <a:r>
              <a:rPr lang="en-US" dirty="0" smtClean="0"/>
              <a:t>ountable 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436" y="1420874"/>
            <a:ext cx="7502370" cy="1941451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dirty="0" smtClean="0"/>
              <a:t>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</a:t>
            </a:r>
            <a:r>
              <a:rPr lang="en-US" sz="4800" dirty="0" smtClean="0"/>
              <a:t>be</a:t>
            </a:r>
          </a:p>
          <a:p>
            <a:r>
              <a:rPr lang="en-US" sz="4800" dirty="0" smtClean="0"/>
              <a:t>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</a:t>
            </a:r>
            <a:r>
              <a:rPr lang="en-US" sz="4800" dirty="0" smtClean="0"/>
              <a:t>.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71427" y="3231939"/>
            <a:ext cx="5372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same </a:t>
            </a:r>
            <a:r>
              <a:rPr lang="en-US" sz="5400" dirty="0" smtClean="0">
                <a:latin typeface="Comic Sans MS"/>
                <a:cs typeface="Comic Sans MS"/>
              </a:rPr>
              <a:t>as </a:t>
            </a:r>
            <a:r>
              <a:rPr lang="en-US" sz="54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bij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6452" y="3965678"/>
            <a:ext cx="809522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so </a:t>
            </a:r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5400" b="1" dirty="0" smtClean="0">
                <a:solidFill>
                  <a:srgbClr val="000000"/>
                </a:solidFill>
                <a:sym typeface="Euclid Math Two" pitchFamily="18" charset="2"/>
              </a:rPr>
              <a:t>,</a:t>
            </a:r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 </a:t>
            </a:r>
            <a:r>
              <a:rPr lang="en-US" sz="5400" b="1" baseline="30000" dirty="0" smtClean="0">
                <a:solidFill>
                  <a:srgbClr val="0000FF"/>
                </a:solidFill>
                <a:sym typeface="Euclid Math Two" pitchFamily="18" charset="2"/>
              </a:rPr>
              <a:t>+</a:t>
            </a:r>
            <a:r>
              <a:rPr lang="en-US" sz="5400" b="1" dirty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countable,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even  </a:t>
            </a:r>
          </a:p>
          <a:p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5400" b="1" baseline="30000" dirty="0" smtClean="0">
                <a:solidFill>
                  <a:srgbClr val="0000FF"/>
                </a:solidFill>
                <a:sym typeface="Euclid Math Two" pitchFamily="18" charset="2"/>
              </a:rPr>
              <a:t>+ </a:t>
            </a:r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× </a:t>
            </a:r>
            <a:r>
              <a:rPr lang="en-US" sz="5400" b="1" baseline="30000" dirty="0" smtClean="0">
                <a:solidFill>
                  <a:srgbClr val="0000FF"/>
                </a:solidFill>
                <a:sym typeface="Euclid Math Two" pitchFamily="18" charset="2"/>
              </a:rPr>
              <a:t>+ </a:t>
            </a:r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(class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prob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)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033033" cy="1701399"/>
          </a:xfrm>
        </p:spPr>
        <p:txBody>
          <a:bodyPr/>
          <a:lstStyle/>
          <a:p>
            <a:r>
              <a:rPr lang="en-US" sz="4400" dirty="0">
                <a:solidFill>
                  <a:srgbClr val="0000FF"/>
                </a:solidFill>
              </a:rPr>
              <a:t>{0,1</a:t>
            </a:r>
            <a:r>
              <a:rPr lang="en-US" sz="4400" dirty="0" smtClean="0">
                <a:solidFill>
                  <a:srgbClr val="0000FF"/>
                </a:solidFill>
              </a:rPr>
              <a:t>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 countable: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list the (empty) string of length 0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 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dirty="0" smtClean="0"/>
              <a:t>finite binary strings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510" y="3082995"/>
            <a:ext cx="7105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l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t the 2 length 1 bit string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112" y="3749364"/>
            <a:ext cx="86370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list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 2 bit strings</a:t>
            </a: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(in binary notation order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1181" y="5098025"/>
            <a:ext cx="77080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3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 3 bit strings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.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. 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822871"/>
      </p:ext>
    </p:extLst>
  </p:cSld>
  <p:clrMapOvr>
    <a:masterClrMapping/>
  </p:clrMapOvr>
  <p:transition xmlns:p14="http://schemas.microsoft.com/office/powerpoint/2010/main" advTm="11967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 err="1" smtClean="0">
                <a:solidFill>
                  <a:srgbClr val="000000"/>
                </a:solidFill>
              </a:rPr>
              <a:t>rationals</a:t>
            </a:r>
            <a:r>
              <a:rPr lang="en-US" dirty="0" smtClean="0">
                <a:solidFill>
                  <a:srgbClr val="000000"/>
                </a:solidFill>
              </a:rPr>
              <a:t> are countabl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820" y="1343019"/>
            <a:ext cx="8796586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--show </a:t>
            </a:r>
            <a:r>
              <a:rPr lang="en-US" sz="5400" dirty="0" err="1">
                <a:solidFill>
                  <a:srgbClr val="000000"/>
                </a:solidFill>
                <a:latin typeface="Comic Sans MS"/>
                <a:cs typeface="Comic Sans MS"/>
              </a:rPr>
              <a:t>rationals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are 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 in class problem.</a:t>
            </a: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ut the real numbers 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re not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countable ––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shown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next lectur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0695814"/>
      </p:ext>
    </p:extLst>
  </p:cSld>
  <p:clrMapOvr>
    <a:masterClrMapping/>
  </p:clrMapOvr>
  <p:transition xmlns:p14="http://schemas.microsoft.com/office/powerpoint/2010/main" advTm="11967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85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A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  <p:sp useBgFill="1">
        <p:nvSpPr>
          <p:cNvPr id="2" name="TextBox 1"/>
          <p:cNvSpPr txBox="1"/>
          <p:nvPr/>
        </p:nvSpPr>
        <p:spPr>
          <a:xfrm>
            <a:off x="7021871" y="4416345"/>
            <a:ext cx="1153681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72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 &amp; </a:t>
            </a:r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3987" y="1635063"/>
          <a:ext cx="3384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4" imgW="838200" imgH="203200" progId="Equation.DSMT4">
                  <p:embed/>
                </p:oleObj>
              </mc:Choice>
              <mc:Fallback>
                <p:oleObj name="Equation" r:id="rId4" imgW="8382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87" y="1635063"/>
                        <a:ext cx="3384550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46963"/>
          <a:ext cx="3895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08" y="3546963"/>
                        <a:ext cx="3895725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allAtOnce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16|9.8|17|19.4|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16|9.8|17|19.4|2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41</TotalTime>
  <Words>773</Words>
  <Application>Microsoft Macintosh PowerPoint</Application>
  <PresentationFormat>On-screen Show (4:3)</PresentationFormat>
  <Paragraphs>136</Paragraphs>
  <Slides>23</Slides>
  <Notes>17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1_Custom Design</vt:lpstr>
      <vt:lpstr>Equation</vt:lpstr>
      <vt:lpstr>PowerPoint Presentation</vt:lpstr>
      <vt:lpstr>bijection archery</vt:lpstr>
      <vt:lpstr>Mapping Rule (bij)</vt:lpstr>
      <vt:lpstr>size of the power set</vt:lpstr>
      <vt:lpstr> pow(A) bijection to bit-strings</vt:lpstr>
      <vt:lpstr> pow(A) bijection to bit-strings</vt:lpstr>
      <vt:lpstr>function &amp; surjective </vt:lpstr>
      <vt:lpstr>Mapping Rule (surj)</vt:lpstr>
      <vt:lpstr>Mapping Rule (surj)</vt:lpstr>
      <vt:lpstr>injection archery </vt:lpstr>
      <vt:lpstr>Mapping Rule (inj)</vt:lpstr>
      <vt:lpstr>Mapping Rule (inj)</vt:lpstr>
      <vt:lpstr>Cantor’s Idea</vt:lpstr>
      <vt:lpstr> pow()  bij   ∞-bit-strings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 Countable Sets</vt:lpstr>
      <vt:lpstr>{0,1}*  = finite binary strings  </vt:lpstr>
      <vt:lpstr>The rationals are countable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65</cp:revision>
  <cp:lastPrinted>2011-09-22T08:29:22Z</cp:lastPrinted>
  <dcterms:created xsi:type="dcterms:W3CDTF">2011-02-18T03:43:54Z</dcterms:created>
  <dcterms:modified xsi:type="dcterms:W3CDTF">2011-09-22T08:51:16Z</dcterms:modified>
</cp:coreProperties>
</file>